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41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27/11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27/11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27/11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27/11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27/11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27/11/2023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27/11/2023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27/11/2023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27/11/2023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27/11/2023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27/11/2023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34F77A-846E-41AF-BDA1-E99522909DA2}" type="datetimeFigureOut">
              <a:rPr lang="el-GR" smtClean="0"/>
              <a:t>27/11/2023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79712" y="620688"/>
            <a:ext cx="4626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b="1" dirty="0">
                <a:solidFill>
                  <a:srgbClr val="00B050"/>
                </a:solidFill>
              </a:rPr>
              <a:t>ΦΟΡΟΣ ΕΠΙ ΤΩΝ ΕΙΣΡΟΩΝ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2987824" y="1772816"/>
          <a:ext cx="2321836" cy="71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155199" imgH="355446" progId="Equation.DSMT4">
                  <p:embed/>
                </p:oleObj>
              </mc:Choice>
              <mc:Fallback>
                <p:oleObj name="Equation" r:id="rId3" imgW="1155199" imgH="355446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772816"/>
                        <a:ext cx="2321836" cy="718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86175"/>
              </p:ext>
            </p:extLst>
          </p:nvPr>
        </p:nvGraphicFramePr>
        <p:xfrm>
          <a:off x="3243263" y="2622550"/>
          <a:ext cx="19399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838080" imgH="355320" progId="Equation.DSMT4">
                  <p:embed/>
                </p:oleObj>
              </mc:Choice>
              <mc:Fallback>
                <p:oleObj name="Equation" r:id="rId5" imgW="8380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2622550"/>
                        <a:ext cx="1939925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5724128" y="1844824"/>
            <a:ext cx="360040" cy="158417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TextBox 7"/>
          <p:cNvSpPr txBox="1"/>
          <p:nvPr/>
        </p:nvSpPr>
        <p:spPr>
          <a:xfrm>
            <a:off x="6516216" y="1988840"/>
            <a:ext cx="17434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ΠΡΟΒΛΗΜΑ ΤΗΣ</a:t>
            </a:r>
          </a:p>
          <a:p>
            <a:r>
              <a:rPr lang="el-GR" dirty="0"/>
              <a:t>ΚΟΙΝΩΝΙΑΣ</a:t>
            </a:r>
          </a:p>
        </p:txBody>
      </p:sp>
      <p:sp>
        <p:nvSpPr>
          <p:cNvPr id="9" name="Down Arrow 8"/>
          <p:cNvSpPr/>
          <p:nvPr/>
        </p:nvSpPr>
        <p:spPr>
          <a:xfrm>
            <a:off x="4067944" y="3429000"/>
            <a:ext cx="360040" cy="10801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95048"/>
              </p:ext>
            </p:extLst>
          </p:nvPr>
        </p:nvGraphicFramePr>
        <p:xfrm>
          <a:off x="1416050" y="4437063"/>
          <a:ext cx="52371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2730240" imgH="457200" progId="Equation.DSMT4">
                  <p:embed/>
                </p:oleObj>
              </mc:Choice>
              <mc:Fallback>
                <p:oleObj name="Equation" r:id="rId7" imgW="273024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437063"/>
                        <a:ext cx="5237163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58647"/>
              </p:ext>
            </p:extLst>
          </p:nvPr>
        </p:nvGraphicFramePr>
        <p:xfrm>
          <a:off x="2211388" y="5446713"/>
          <a:ext cx="36464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9" imgW="1562040" imgH="431640" progId="Equation.DSMT4">
                  <p:embed/>
                </p:oleObj>
              </mc:Choice>
              <mc:Fallback>
                <p:oleObj name="Equation" r:id="rId9" imgW="156204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446713"/>
                        <a:ext cx="3646487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084168" y="573325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(1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576852" y="548824"/>
          <a:ext cx="3931252" cy="64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3" imgW="1714500" imgH="279400" progId="Equation.DSMT4">
                  <p:embed/>
                </p:oleObj>
              </mc:Choice>
              <mc:Fallback>
                <p:oleObj name="Equation" r:id="rId3" imgW="1714500" imgH="279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852" y="548824"/>
                        <a:ext cx="3931252" cy="647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>
            <a:off x="5940152" y="332656"/>
            <a:ext cx="288032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TextBox 5"/>
          <p:cNvSpPr txBox="1"/>
          <p:nvPr/>
        </p:nvSpPr>
        <p:spPr>
          <a:xfrm>
            <a:off x="6300192" y="404664"/>
            <a:ext cx="1796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ΠΡΟΒΛΗΜΑ ΤΩΝ</a:t>
            </a:r>
          </a:p>
          <a:p>
            <a:r>
              <a:rPr lang="el-GR" dirty="0"/>
              <a:t>ΠΑΡΑΓΩΓΩΝ</a:t>
            </a:r>
          </a:p>
        </p:txBody>
      </p:sp>
      <p:sp>
        <p:nvSpPr>
          <p:cNvPr id="7" name="Down Arrow 6"/>
          <p:cNvSpPr/>
          <p:nvPr/>
        </p:nvSpPr>
        <p:spPr>
          <a:xfrm>
            <a:off x="3131840" y="1196752"/>
            <a:ext cx="288032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483768" y="2132856"/>
          <a:ext cx="1872208" cy="106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132856"/>
                        <a:ext cx="1872208" cy="1060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20072" y="249289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99592" y="3717032"/>
            <a:ext cx="963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(1) &amp; (2)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2123728" y="3717032"/>
            <a:ext cx="144016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40359"/>
              </p:ext>
            </p:extLst>
          </p:nvPr>
        </p:nvGraphicFramePr>
        <p:xfrm>
          <a:off x="3778250" y="3428312"/>
          <a:ext cx="28305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7" imgW="1282680" imgH="431640" progId="Equation.DSMT4">
                  <p:embed/>
                </p:oleObj>
              </mc:Choice>
              <mc:Fallback>
                <p:oleObj name="Equation" r:id="rId7" imgW="12826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3428312"/>
                        <a:ext cx="28305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755576" y="4797152"/>
          <a:ext cx="5282909" cy="49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9" imgW="2997200" imgH="279400" progId="Equation.DSMT4">
                  <p:embed/>
                </p:oleObj>
              </mc:Choice>
              <mc:Fallback>
                <p:oleObj name="Equation" r:id="rId9" imgW="2997200" imgH="279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97152"/>
                        <a:ext cx="5282909" cy="498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051335"/>
              </p:ext>
            </p:extLst>
          </p:nvPr>
        </p:nvGraphicFramePr>
        <p:xfrm>
          <a:off x="642938" y="5589588"/>
          <a:ext cx="6270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11" imgW="3708360" imgH="507960" progId="Equation.DSMT4">
                  <p:embed/>
                </p:oleObj>
              </mc:Choice>
              <mc:Fallback>
                <p:oleObj name="Equation" r:id="rId11" imgW="370836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589588"/>
                        <a:ext cx="62706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6948264" y="3501008"/>
            <a:ext cx="144016" cy="2592288"/>
          </a:xfrm>
          <a:prstGeom prst="rightBrace">
            <a:avLst>
              <a:gd name="adj1" fmla="val 8333"/>
              <a:gd name="adj2" fmla="val 5081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44720"/>
              </p:ext>
            </p:extLst>
          </p:nvPr>
        </p:nvGraphicFramePr>
        <p:xfrm>
          <a:off x="7356601" y="4550249"/>
          <a:ext cx="1417620" cy="37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13" imgW="901440" imgH="241200" progId="Equation.DSMT4">
                  <p:embed/>
                </p:oleObj>
              </mc:Choice>
              <mc:Fallback>
                <p:oleObj name="Equation" r:id="rId13" imgW="90144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601" y="4550249"/>
                        <a:ext cx="1417620" cy="37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7308304" y="4390266"/>
            <a:ext cx="1489628" cy="64807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3635896" y="3278568"/>
            <a:ext cx="2026926" cy="13745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" name="Oval 3"/>
          <p:cNvSpPr/>
          <p:nvPr/>
        </p:nvSpPr>
        <p:spPr>
          <a:xfrm>
            <a:off x="4788024" y="5355123"/>
            <a:ext cx="2304256" cy="14209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662822" y="4158372"/>
            <a:ext cx="781386" cy="4930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6228184" y="4737780"/>
            <a:ext cx="221375" cy="6354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ight Arrow 14"/>
          <p:cNvSpPr/>
          <p:nvPr/>
        </p:nvSpPr>
        <p:spPr>
          <a:xfrm>
            <a:off x="6667826" y="4550249"/>
            <a:ext cx="459155" cy="3697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4218" y="761769"/>
            <a:ext cx="6035563" cy="5334462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3347864" y="1916832"/>
            <a:ext cx="0" cy="1008112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4048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</TotalTime>
  <Words>23</Words>
  <Application>Microsoft Office PowerPoint</Application>
  <PresentationFormat>On-screen Show (4:3)</PresentationFormat>
  <Paragraphs>8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7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hanasis</cp:lastModifiedBy>
  <cp:revision>10</cp:revision>
  <dcterms:created xsi:type="dcterms:W3CDTF">2010-12-06T15:20:27Z</dcterms:created>
  <dcterms:modified xsi:type="dcterms:W3CDTF">2023-11-27T09:00:17Z</dcterms:modified>
</cp:coreProperties>
</file>